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636" y="-90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41999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60850" y="1500188"/>
          <a:ext cx="403225" cy="446087"/>
        </p:xfrm>
        <a:graphic>
          <a:graphicData uri="http://schemas.openxmlformats.org/presentationml/2006/ole">
            <p:oleObj spid="_x0000_s42000" name="Equation" r:id="rId5" imgW="215640" imgH="2412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4200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65700" y="1785938"/>
          <a:ext cx="427038" cy="446087"/>
        </p:xfrm>
        <a:graphic>
          <a:graphicData uri="http://schemas.openxmlformats.org/presentationml/2006/ole">
            <p:oleObj spid="_x0000_s42006" name="Equation" r:id="rId7" imgW="228600" imgH="2412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22825" y="2435225"/>
          <a:ext cx="425450" cy="446088"/>
        </p:xfrm>
        <a:graphic>
          <a:graphicData uri="http://schemas.openxmlformats.org/presentationml/2006/ole">
            <p:oleObj spid="_x0000_s42007" name="Equation" r:id="rId8" imgW="22860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42008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42009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42010" name="Equation" r:id="rId11" imgW="152280" imgH="164880" progId="Equation.DSMT4">
              <p:embed/>
            </p:oleObj>
          </a:graphicData>
        </a:graphic>
      </p:graphicFrame>
      <p:sp>
        <p:nvSpPr>
          <p:cNvPr id="130" name="Arc 129"/>
          <p:cNvSpPr/>
          <p:nvPr/>
        </p:nvSpPr>
        <p:spPr>
          <a:xfrm>
            <a:off x="204788" y="1884784"/>
            <a:ext cx="4703114" cy="4371554"/>
          </a:xfrm>
          <a:prstGeom prst="arc">
            <a:avLst>
              <a:gd name="adj1" fmla="val 17419638"/>
              <a:gd name="adj2" fmla="val 19342847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3468688" y="1712913"/>
          <a:ext cx="352425" cy="422275"/>
        </p:xfrm>
        <a:graphic>
          <a:graphicData uri="http://schemas.openxmlformats.org/presentationml/2006/ole">
            <p:oleObj spid="_x0000_s42011" name="Equation" r:id="rId12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55298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55299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5530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55301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55302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55303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55304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55305" name="Equation" r:id="rId11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8</Words>
  <Application>Microsoft Office PowerPoint</Application>
  <PresentationFormat>On-screen Show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Equation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61</cp:revision>
  <dcterms:created xsi:type="dcterms:W3CDTF">2006-08-16T00:00:00Z</dcterms:created>
  <dcterms:modified xsi:type="dcterms:W3CDTF">2012-08-07T03:45:36Z</dcterms:modified>
</cp:coreProperties>
</file>